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3762FD">
        <w:rPr>
          <w:b/>
          <w:sz w:val="32"/>
          <w:u w:val="single"/>
        </w:rPr>
        <w:t>2 Reciprocal Function Family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3762FD">
        <w:rPr>
          <w:sz w:val="32"/>
        </w:rPr>
        <w:t>graph reciprocal functions</w:t>
      </w:r>
      <w:r w:rsidR="002D6738">
        <w:rPr>
          <w:sz w:val="32"/>
        </w:rPr>
        <w:br/>
      </w:r>
      <w:proofErr w:type="gramStart"/>
      <w:r w:rsidR="002D6738">
        <w:rPr>
          <w:sz w:val="32"/>
        </w:rPr>
        <w:t>To</w:t>
      </w:r>
      <w:proofErr w:type="gramEnd"/>
      <w:r w:rsidR="002D6738">
        <w:rPr>
          <w:sz w:val="32"/>
        </w:rPr>
        <w:t xml:space="preserve"> </w:t>
      </w:r>
      <w:r w:rsidR="003762FD">
        <w:rPr>
          <w:sz w:val="32"/>
        </w:rPr>
        <w:t>graph translations of reciprocal func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b/>
          <w:sz w:val="32"/>
          <w:u w:val="single"/>
        </w:rPr>
        <w:t>Rational Function</w:t>
      </w:r>
      <w:proofErr w:type="gramStart"/>
      <w:r w:rsidRPr="00AB7ACA">
        <w:rPr>
          <w:sz w:val="32"/>
        </w:rPr>
        <w:t>:</w:t>
      </w:r>
      <w:r w:rsidRPr="00AB7ACA">
        <w:rPr>
          <w:position w:val="-28"/>
          <w:sz w:val="32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82.9pt;height:42.7pt" o:ole="">
            <v:imagedata r:id="rId5" r:pict="rId6" o:title=""/>
          </v:shape>
          <o:OLEObject Type="Embed" ProgID="Equation.3" ShapeID="_x0000_i1082" DrawAspect="Content" ObjectID="_1453541604" r:id="rId7"/>
        </w:object>
      </w:r>
      <w:r w:rsidRPr="00AB7ACA">
        <w:rPr>
          <w:sz w:val="32"/>
        </w:rPr>
        <w:t>;</w:t>
      </w:r>
      <w:proofErr w:type="gramEnd"/>
      <w:r w:rsidRPr="00AB7ACA">
        <w:rPr>
          <w:sz w:val="32"/>
        </w:rPr>
        <w:t xml:space="preserve"> where p(x) and q(x) are polynomials and q(x) ≠ 0</w:t>
      </w:r>
    </w:p>
    <w:p w:rsidR="003762FD" w:rsidRPr="00AB7ACA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sz w:val="32"/>
          <w:lang w:val="fr-FR"/>
        </w:rPr>
      </w:pPr>
      <w:r w:rsidRPr="00AB7ACA">
        <w:rPr>
          <w:b/>
          <w:sz w:val="32"/>
          <w:szCs w:val="20"/>
          <w:u w:val="single"/>
          <w:lang w:val="en-US" w:eastAsia="en-US"/>
        </w:rPr>
        <w:pict>
          <v:group id="_x0000_s1038" editas="canvas" style="position:absolute;margin-left:283.05pt;margin-top:-17.8pt;width:207pt;height:180pt;z-index:251660288" coordorigin="4020,9995" coordsize="3450,3086">
            <o:lock v:ext="edit" aspectratio="t"/>
            <v:shape id="_x0000_s1039" type="#_x0000_t75" style="position:absolute;left:4020;top:9995;width:3450;height:3086" o:preferrelative="f">
              <v:fill o:detectmouseclick="t"/>
              <v:path o:extrusionok="t" o:connecttype="none"/>
              <o:lock v:ext="edit" text="t"/>
            </v:shape>
            <v:line id="_x0000_s1040" style="position:absolute" from="5520,10612" to="5520,12309"/>
            <v:line id="_x0000_s1041" style="position:absolute" from="4170,11538" to="6720,11538"/>
            <v:shape id="_x0000_s1042" style="position:absolute;left:4020;top:11692;width:1350;height:797" coordsize="1620,930" path="m,30c330,15,660,,900,30v240,30,420,30,540,180c1560,360,1590,645,1620,930e" filled="f">
              <v:path arrowok="t"/>
            </v:shape>
            <v:shape id="_x0000_s1043" style="position:absolute;left:5370;top:10921;width:1350;height:797;rotation:180;mso-position-horizontal:absolute;mso-position-vertical:absolute" coordsize="1620,930" path="m,30c330,15,660,,900,30v240,30,420,30,540,180c1560,360,1590,645,1620,930e" filled="f">
              <v:path arrowok="t"/>
            </v:shape>
            <v:line id="_x0000_s1044" style="position:absolute" from="4020,11692" to="4320,11692"/>
            <v:line id="_x0000_s1045" style="position:absolute" from="4620,11704" to="4920,11704"/>
            <v:line id="_x0000_s1046" style="position:absolute" from="5070,11704" to="5370,11704"/>
            <v:line id="_x0000_s1047" style="position:absolute" from="5520,11704" to="5820,11704"/>
            <v:line id="_x0000_s1048" style="position:absolute" from="6270,11704" to="6570,11704"/>
            <v:line id="_x0000_s1049" style="position:absolute" from="5370,10767" to="5370,10921"/>
            <v:line id="_x0000_s1050" style="position:absolute" from="5370,11087" to="5370,11241"/>
            <v:line id="_x0000_s1051" style="position:absolute" from="5370,11396" to="5370,11550"/>
            <v:line id="_x0000_s1052" style="position:absolute" from="5370,11704" to="5370,11859"/>
            <v:line id="_x0000_s1053" style="position:absolute" from="5370,12013" to="5370,12167"/>
            <v:line id="_x0000_s1054" style="position:absolute" from="5370,12322" to="5370,1247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5" type="#_x0000_t202" style="position:absolute;left:5070;top:12476;width:750;height:320" stroked="f">
              <v:textbox>
                <w:txbxContent>
                  <w:p w:rsidR="003762FD" w:rsidRDefault="003762FD" w:rsidP="003762FD">
                    <w:r>
                      <w:t>x = h</w:t>
                    </w:r>
                  </w:p>
                </w:txbxContent>
              </v:textbox>
            </v:shape>
            <v:shape id="_x0000_s1056" type="#_x0000_t202" style="position:absolute;left:6720;top:11538;width:750;height:463" stroked="f">
              <v:textbox>
                <w:txbxContent>
                  <w:p w:rsidR="003762FD" w:rsidRDefault="003762FD" w:rsidP="003762FD">
                    <w:r>
                      <w:t>y = k</w: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Pr="00AB7ACA">
        <w:rPr>
          <w:b/>
          <w:sz w:val="32"/>
          <w:u w:val="single"/>
          <w:lang w:val="fr-FR"/>
        </w:rPr>
        <w:t>Hyperbola</w:t>
      </w:r>
      <w:proofErr w:type="spellEnd"/>
      <w:r w:rsidRPr="00AB7ACA">
        <w:rPr>
          <w:b/>
          <w:sz w:val="32"/>
          <w:u w:val="single"/>
          <w:lang w:val="fr-FR"/>
        </w:rPr>
        <w:t xml:space="preserve"> Equation</w:t>
      </w:r>
      <w:r w:rsidRPr="00AB7ACA">
        <w:rPr>
          <w:sz w:val="32"/>
          <w:lang w:val="fr-FR"/>
        </w:rPr>
        <w:t>:</w:t>
      </w:r>
    </w:p>
    <w:p w:rsidR="003762FD" w:rsidRPr="00AB7ACA" w:rsidRDefault="003762FD" w:rsidP="003762FD">
      <w:pPr>
        <w:rPr>
          <w:b/>
          <w:sz w:val="32"/>
          <w:lang w:val="fr-FR"/>
        </w:rPr>
      </w:pPr>
      <w:r w:rsidRPr="00AB7ACA">
        <w:rPr>
          <w:b/>
          <w:position w:val="-24"/>
          <w:sz w:val="32"/>
          <w:lang w:val="fr-FR"/>
        </w:rPr>
        <w:object w:dxaOrig="1340" w:dyaOrig="620">
          <v:shape id="_x0000_i1083" type="#_x0000_t75" style="width:93.75pt;height:43.55pt" o:ole="">
            <v:imagedata r:id="rId8" r:pict="rId9" o:title=""/>
          </v:shape>
          <o:OLEObject Type="Embed" ProgID="Equation.3" ShapeID="_x0000_i1083" DrawAspect="Content" ObjectID="_1453541605" r:id="rId10"/>
        </w:object>
      </w:r>
    </w:p>
    <w:p w:rsidR="003762FD" w:rsidRPr="00AB7ACA" w:rsidRDefault="003762FD" w:rsidP="003762FD">
      <w:pPr>
        <w:ind w:left="360"/>
        <w:rPr>
          <w:sz w:val="32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Asymptotes</w:t>
      </w:r>
      <w:r w:rsidRPr="00AB7ACA">
        <w:rPr>
          <w:sz w:val="32"/>
        </w:rPr>
        <w:t xml:space="preserve">: Vertical Asymptote: x = h </w:t>
      </w:r>
    </w:p>
    <w:p w:rsidR="003762FD" w:rsidRPr="00AB7ACA" w:rsidRDefault="003762FD" w:rsidP="003762FD">
      <w:pPr>
        <w:ind w:left="720"/>
        <w:rPr>
          <w:sz w:val="32"/>
        </w:rPr>
      </w:pPr>
      <w:r w:rsidRPr="00AB7ACA">
        <w:rPr>
          <w:sz w:val="32"/>
        </w:rPr>
        <w:t xml:space="preserve">          Horizontal Asymptote: y = k</w:t>
      </w:r>
    </w:p>
    <w:p w:rsidR="003762FD" w:rsidRPr="00AB7ACA" w:rsidRDefault="003762FD" w:rsidP="003762FD">
      <w:pPr>
        <w:rPr>
          <w:b/>
          <w:sz w:val="32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Domain:</w:t>
      </w:r>
      <w:r w:rsidRPr="00AB7ACA">
        <w:rPr>
          <w:sz w:val="32"/>
        </w:rPr>
        <w:t xml:space="preserve"> all real numbers except x = h</w:t>
      </w: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Range:</w:t>
      </w:r>
      <w:r w:rsidRPr="00AB7ACA">
        <w:rPr>
          <w:sz w:val="32"/>
        </w:rPr>
        <w:t xml:space="preserve"> all real numbers except y = k</w: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b/>
          <w:sz w:val="32"/>
          <w:u w:val="single"/>
        </w:rPr>
        <w:t>Graphing a Hyperbol</w:t>
      </w:r>
      <w:r w:rsidRPr="00AB7ACA">
        <w:rPr>
          <w:b/>
          <w:sz w:val="32"/>
        </w:rPr>
        <w:t>a</w:t>
      </w:r>
      <w:r w:rsidRPr="00AB7ACA">
        <w:rPr>
          <w:sz w:val="32"/>
        </w:rPr>
        <w:t xml:space="preserve">:  </w:t>
      </w:r>
    </w:p>
    <w:p w:rsidR="003762FD" w:rsidRPr="00AB7ACA" w:rsidRDefault="003762FD" w:rsidP="003762FD">
      <w:pPr>
        <w:ind w:left="360"/>
        <w:rPr>
          <w:sz w:val="32"/>
        </w:rPr>
      </w:pPr>
      <w:r w:rsidRPr="00AB7ACA">
        <w:rPr>
          <w:sz w:val="32"/>
        </w:rPr>
        <w:t xml:space="preserve">1) Identify and graph the vertical and horizontal asymptotes </w:t>
      </w:r>
    </w:p>
    <w:p w:rsidR="003762FD" w:rsidRPr="00AB7ACA" w:rsidRDefault="003762FD" w:rsidP="003762FD">
      <w:pPr>
        <w:ind w:left="360" w:firstLine="360"/>
        <w:rPr>
          <w:sz w:val="32"/>
        </w:rPr>
      </w:pPr>
      <w:r w:rsidRPr="00AB7ACA">
        <w:rPr>
          <w:sz w:val="32"/>
        </w:rPr>
        <w:t>(</w:t>
      </w:r>
      <w:proofErr w:type="gramStart"/>
      <w:r w:rsidRPr="00AB7ACA">
        <w:rPr>
          <w:sz w:val="32"/>
        </w:rPr>
        <w:t>h</w:t>
      </w:r>
      <w:proofErr w:type="gramEnd"/>
      <w:r w:rsidRPr="00AB7ACA">
        <w:rPr>
          <w:sz w:val="32"/>
        </w:rPr>
        <w:t xml:space="preserve"> and k)</w:t>
      </w:r>
    </w:p>
    <w:p w:rsidR="003762FD" w:rsidRDefault="003762FD" w:rsidP="003762FD">
      <w:pPr>
        <w:ind w:left="720" w:hanging="360"/>
        <w:rPr>
          <w:sz w:val="32"/>
        </w:rPr>
      </w:pPr>
    </w:p>
    <w:p w:rsidR="003762FD" w:rsidRPr="00AB7ACA" w:rsidRDefault="003762FD" w:rsidP="003762FD">
      <w:pPr>
        <w:ind w:left="720" w:hanging="360"/>
        <w:rPr>
          <w:sz w:val="32"/>
        </w:rPr>
      </w:pPr>
      <w:r w:rsidRPr="00AB7ACA">
        <w:rPr>
          <w:sz w:val="32"/>
        </w:rPr>
        <w:t>2) Make t-charts using “smart” x values for both sides of vertical asymptote</w:t>
      </w:r>
    </w:p>
    <w:p w:rsidR="003762FD" w:rsidRDefault="003762FD" w:rsidP="003762FD">
      <w:pPr>
        <w:ind w:firstLine="360"/>
        <w:rPr>
          <w:sz w:val="32"/>
        </w:rPr>
      </w:pPr>
    </w:p>
    <w:p w:rsidR="003762FD" w:rsidRPr="00AB7ACA" w:rsidRDefault="003762FD" w:rsidP="003762FD">
      <w:pPr>
        <w:ind w:firstLine="360"/>
        <w:rPr>
          <w:sz w:val="32"/>
        </w:rPr>
      </w:pPr>
      <w:r w:rsidRPr="00AB7ACA">
        <w:rPr>
          <w:sz w:val="32"/>
        </w:rPr>
        <w:t>3) Plot points and draw branches</w: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i/>
          <w:sz w:val="32"/>
          <w:u w:val="single"/>
        </w:rPr>
      </w:pPr>
      <w:r w:rsidRPr="00AB7ACA">
        <w:rPr>
          <w:i/>
          <w:sz w:val="32"/>
          <w:u w:val="single"/>
        </w:rPr>
        <w:t>Example: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>Identify the horizontal and vertical asymptotes of the graph of the function.  Then state the domain and range.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1) </w:t>
      </w:r>
      <w:r w:rsidRPr="005576ED">
        <w:rPr>
          <w:i/>
          <w:position w:val="-24"/>
          <w:sz w:val="32"/>
        </w:rPr>
        <w:object w:dxaOrig="1320" w:dyaOrig="620">
          <v:shape id="_x0000_i1084" type="#_x0000_t75" style="width:95.45pt;height:44.35pt" o:ole="">
            <v:imagedata r:id="rId11" r:pict="rId12" o:title=""/>
          </v:shape>
          <o:OLEObject Type="Embed" ProgID="Equation.DSMT4" ShapeID="_x0000_i1084" DrawAspect="Content" ObjectID="_1453541606" r:id="rId13"/>
        </w:objec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2) </w:t>
      </w:r>
      <w:r w:rsidRPr="005576ED">
        <w:rPr>
          <w:i/>
          <w:position w:val="-24"/>
          <w:sz w:val="32"/>
        </w:rPr>
        <w:object w:dxaOrig="1320" w:dyaOrig="620">
          <v:shape id="_x0000_i1085" type="#_x0000_t75" style="width:103.8pt;height:48.55pt" o:ole="">
            <v:imagedata r:id="rId14" r:pict="rId15" o:title=""/>
          </v:shape>
          <o:OLEObject Type="Embed" ProgID="Equation.DSMT4" ShapeID="_x0000_i1085" DrawAspect="Content" ObjectID="_1453541607" r:id="rId16"/>
        </w:object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3) </w:t>
      </w:r>
      <w:r w:rsidRPr="005576ED">
        <w:rPr>
          <w:i/>
          <w:position w:val="-24"/>
          <w:sz w:val="32"/>
        </w:rPr>
        <w:object w:dxaOrig="740" w:dyaOrig="620">
          <v:shape id="_x0000_i1086" type="#_x0000_t75" style="width:59.45pt;height:49.4pt" o:ole="">
            <v:imagedata r:id="rId17" r:pict="rId18" o:title=""/>
          </v:shape>
          <o:OLEObject Type="Embed" ProgID="Equation.DSMT4" ShapeID="_x0000_i1086" DrawAspect="Content" ObjectID="_1453541608" r:id="rId19"/>
        </w:objec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4)</w:t>
      </w:r>
      <w:r w:rsidRPr="002205EC">
        <w:rPr>
          <w:i/>
          <w:position w:val="-24"/>
          <w:sz w:val="32"/>
        </w:rPr>
        <w:object w:dxaOrig="1080" w:dyaOrig="620">
          <v:shape id="_x0000_i1087" type="#_x0000_t75" style="width:90.4pt;height:51.9pt" o:ole="">
            <v:imagedata r:id="rId20" r:pict="rId21" o:title=""/>
          </v:shape>
          <o:OLEObject Type="Embed" ProgID="Equation.DSMT4" ShapeID="_x0000_i1087" DrawAspect="Content" ObjectID="_1453541609" r:id="rId22"/>
        </w:object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>Graph each function</w:t>
      </w:r>
      <w:r>
        <w:rPr>
          <w:i/>
          <w:sz w:val="32"/>
        </w:rPr>
        <w:t xml:space="preserve">, </w:t>
      </w:r>
      <w:proofErr w:type="gramStart"/>
      <w:r>
        <w:rPr>
          <w:i/>
          <w:sz w:val="32"/>
        </w:rPr>
        <w:t>then</w:t>
      </w:r>
      <w:proofErr w:type="gramEnd"/>
      <w:r>
        <w:rPr>
          <w:i/>
          <w:sz w:val="32"/>
        </w:rPr>
        <w:t xml:space="preserve"> state the domain and range.</w:t>
      </w:r>
    </w:p>
    <w:p w:rsidR="003762FD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 xml:space="preserve">a) </w:t>
      </w:r>
      <w:r w:rsidRPr="00AB7ACA">
        <w:rPr>
          <w:i/>
          <w:position w:val="-24"/>
          <w:sz w:val="32"/>
        </w:rPr>
        <w:object w:dxaOrig="600" w:dyaOrig="620">
          <v:shape id="_x0000_i1088" type="#_x0000_t75" style="width:61.1pt;height:61.95pt" o:ole="">
            <v:imagedata r:id="rId23" r:pict="rId24" o:title=""/>
          </v:shape>
          <o:OLEObject Type="Embed" ProgID="Equation.DSMT4" ShapeID="_x0000_i1088" DrawAspect="Content" ObjectID="_1453541610" r:id="rId25"/>
        </w:object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 xml:space="preserve"> </w:t>
      </w:r>
    </w:p>
    <w:p w:rsidR="003762FD" w:rsidRPr="00AB7ACA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sz w:val="32"/>
        </w:rPr>
      </w:pPr>
      <w:r w:rsidRPr="00AB7ACA">
        <w:rPr>
          <w:i/>
          <w:sz w:val="32"/>
        </w:rPr>
        <w:t xml:space="preserve"> 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b) </w:t>
      </w:r>
      <w:r w:rsidRPr="00AB7ACA">
        <w:rPr>
          <w:i/>
          <w:position w:val="-24"/>
          <w:sz w:val="32"/>
        </w:rPr>
        <w:object w:dxaOrig="1260" w:dyaOrig="620">
          <v:shape id="_x0000_i1089" type="#_x0000_t75" style="width:113pt;height:55.25pt" o:ole="">
            <v:imagedata r:id="rId26" r:pict="rId27" o:title=""/>
          </v:shape>
          <o:OLEObject Type="Embed" ProgID="Equation.DSMT4" ShapeID="_x0000_i1089" DrawAspect="Content" ObjectID="_1453541611" r:id="rId28"/>
        </w:object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B41BBF" w:rsidRDefault="003762FD" w:rsidP="003762FD">
      <w:pPr>
        <w:rPr>
          <w:sz w:val="32"/>
        </w:rPr>
      </w:pPr>
      <w:r>
        <w:rPr>
          <w:i/>
          <w:sz w:val="32"/>
        </w:rPr>
        <w:t xml:space="preserve">c) </w:t>
      </w:r>
      <w:r w:rsidRPr="00B41BBF">
        <w:rPr>
          <w:i/>
          <w:position w:val="-24"/>
          <w:sz w:val="32"/>
        </w:rPr>
        <w:object w:dxaOrig="1460" w:dyaOrig="620">
          <v:shape id="_x0000_i1090" type="#_x0000_t75" style="width:129.75pt;height:55.25pt" o:ole="">
            <v:imagedata r:id="rId29" r:pict="rId30" o:title=""/>
          </v:shape>
          <o:OLEObject Type="Embed" ProgID="Equation.DSMT4" ShapeID="_x0000_i1090" DrawAspect="Content" ObjectID="_1453541612" r:id="rId31"/>
        </w:objec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/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7F3C19">
        <w:rPr>
          <w:b/>
          <w:sz w:val="28"/>
          <w:szCs w:val="28"/>
        </w:rPr>
        <w:t>512 #1-7, 9-23 (odd), 29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0"/>
  </w:num>
  <w:num w:numId="5">
    <w:abstractNumId w:val="9"/>
  </w:num>
  <w:num w:numId="6">
    <w:abstractNumId w:val="3"/>
  </w:num>
  <w:num w:numId="7">
    <w:abstractNumId w:val="6"/>
  </w:num>
  <w:num w:numId="8">
    <w:abstractNumId w:val="11"/>
  </w:num>
  <w:num w:numId="9">
    <w:abstractNumId w:val="1"/>
  </w:num>
  <w:num w:numId="10">
    <w:abstractNumId w:val="7"/>
  </w:num>
  <w:num w:numId="11">
    <w:abstractNumId w:val="5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D6738"/>
    <w:rsid w:val="002F597B"/>
    <w:rsid w:val="0033190F"/>
    <w:rsid w:val="0036320A"/>
    <w:rsid w:val="003762FD"/>
    <w:rsid w:val="003B6B3B"/>
    <w:rsid w:val="004D2550"/>
    <w:rsid w:val="005721B4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68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3</cp:revision>
  <dcterms:created xsi:type="dcterms:W3CDTF">2014-02-10T18:45:00Z</dcterms:created>
  <dcterms:modified xsi:type="dcterms:W3CDTF">2014-02-10T18:46:00Z</dcterms:modified>
</cp:coreProperties>
</file>